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58E2" w:rsidRDefault="003758E2" w:rsidP="00801FEA"/>
    <w:p w:rsidR="003758E2" w:rsidRDefault="003758E2" w:rsidP="00801FEA"/>
    <w:p w:rsidR="003758E2" w:rsidRDefault="003758E2" w:rsidP="00801FEA"/>
    <w:p w:rsidR="003758E2" w:rsidRDefault="003758E2" w:rsidP="00801FEA"/>
    <w:p w:rsidR="003758E2" w:rsidRDefault="003758E2" w:rsidP="00801FEA"/>
    <w:p w:rsidR="003758E2" w:rsidRDefault="003758E2" w:rsidP="00801FEA"/>
    <w:p w:rsidR="003758E2" w:rsidRDefault="003758E2" w:rsidP="00801FEA"/>
    <w:p w:rsidR="00D50E1A" w:rsidRDefault="00D50E1A" w:rsidP="00801FEA"/>
    <w:p w:rsidR="00801FEA" w:rsidRDefault="00801FEA" w:rsidP="00801FEA">
      <w:r>
        <w:t>ΘΕΜΑ Α.</w:t>
      </w:r>
    </w:p>
    <w:p w:rsidR="00801FEA" w:rsidRDefault="00801FEA" w:rsidP="00801FEA"/>
    <w:p w:rsidR="00801FEA" w:rsidRDefault="00801FEA" w:rsidP="00801FEA">
      <w:r>
        <w:t>Α1. Αν Μ είναι το μέσο του τμήματος ΑΒ, να αποδείξετε ότι</w:t>
      </w:r>
      <w:r w:rsidRPr="00FD26B9">
        <w:t xml:space="preserve">: </w:t>
      </w:r>
      <w:r w:rsidRPr="00FD26B9">
        <w:rPr>
          <w:position w:val="-6"/>
        </w:rPr>
        <w:object w:dxaOrig="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7.25pt" o:ole="">
            <v:imagedata r:id="rId6" o:title=""/>
          </v:shape>
          <o:OLEObject Type="Embed" ProgID="Equation.DSMT4" ShapeID="_x0000_i1025" DrawAspect="Content" ObjectID="_1599579364" r:id="rId7"/>
        </w:object>
      </w:r>
      <w:r>
        <w:t>=</w:t>
      </w:r>
      <w:r w:rsidRPr="00FD26B9">
        <w:rPr>
          <w:position w:val="-24"/>
        </w:rPr>
        <w:object w:dxaOrig="999" w:dyaOrig="660">
          <v:shape id="_x0000_i1026" type="#_x0000_t75" style="width:50.25pt;height:33pt" o:ole="">
            <v:imagedata r:id="rId8" o:title=""/>
          </v:shape>
          <o:OLEObject Type="Embed" ProgID="Equation.DSMT4" ShapeID="_x0000_i1026" DrawAspect="Content" ObjectID="_1599579365" r:id="rId9"/>
        </w:object>
      </w:r>
      <w:r>
        <w:t xml:space="preserve"> , το μηδέν είναι ένα σημείο αναφοράς.</w:t>
      </w:r>
    </w:p>
    <w:p w:rsidR="00801FEA" w:rsidRDefault="00801FEA" w:rsidP="00801FEA">
      <w:r>
        <w:t xml:space="preserve">                                                                                                              -Μονάδες  9-</w:t>
      </w:r>
    </w:p>
    <w:p w:rsidR="00801FEA" w:rsidRDefault="00801FEA" w:rsidP="00801FEA"/>
    <w:p w:rsidR="00801FEA" w:rsidRDefault="00801FEA" w:rsidP="00801FEA">
      <w:r>
        <w:t>Α2. Έστω λ ένας πραγματικός αριθμός με λ</w:t>
      </w:r>
      <w:r w:rsidRPr="00FD26B9">
        <w:rPr>
          <w:position w:val="-6"/>
        </w:rPr>
        <w:object w:dxaOrig="380" w:dyaOrig="279">
          <v:shape id="_x0000_i1027" type="#_x0000_t75" style="width:18.75pt;height:14.25pt" o:ole="">
            <v:imagedata r:id="rId10" o:title=""/>
          </v:shape>
          <o:OLEObject Type="Embed" ProgID="Equation.DSMT4" ShapeID="_x0000_i1027" DrawAspect="Content" ObjectID="_1599579366" r:id="rId11"/>
        </w:object>
      </w:r>
      <w:r>
        <w:t xml:space="preserve"> και </w:t>
      </w:r>
      <w:r w:rsidRPr="00FD26B9">
        <w:rPr>
          <w:position w:val="-6"/>
        </w:rPr>
        <w:object w:dxaOrig="200" w:dyaOrig="340">
          <v:shape id="_x0000_i1028" type="#_x0000_t75" style="width:9.75pt;height:17.25pt" o:ole="">
            <v:imagedata r:id="rId12" o:title=""/>
          </v:shape>
          <o:OLEObject Type="Embed" ProgID="Equation.DSMT4" ShapeID="_x0000_i1028" DrawAspect="Content" ObjectID="_1599579367" r:id="rId13"/>
        </w:object>
      </w:r>
      <w:r>
        <w:t xml:space="preserve"> ένα μη μηδενικό διάνυσμα. Τι ονομάζουμε γινόμενο του λ με το </w:t>
      </w:r>
      <w:r w:rsidRPr="00FD26B9">
        <w:rPr>
          <w:position w:val="-6"/>
        </w:rPr>
        <w:object w:dxaOrig="200" w:dyaOrig="340">
          <v:shape id="_x0000_i1029" type="#_x0000_t75" style="width:9.75pt;height:17.25pt" o:ole="">
            <v:imagedata r:id="rId12" o:title=""/>
          </v:shape>
          <o:OLEObject Type="Embed" ProgID="Equation.DSMT4" ShapeID="_x0000_i1029" DrawAspect="Content" ObjectID="_1599579368" r:id="rId14"/>
        </w:object>
      </w:r>
      <w:r w:rsidRPr="00FD26B9">
        <w:t>;</w:t>
      </w:r>
    </w:p>
    <w:p w:rsidR="00801FEA" w:rsidRDefault="00801FEA" w:rsidP="00801FEA">
      <w:r>
        <w:t xml:space="preserve">                                                                                                               -Μονάδες  6-</w:t>
      </w:r>
    </w:p>
    <w:p w:rsidR="00801FEA" w:rsidRDefault="00801FEA" w:rsidP="00801FEA"/>
    <w:p w:rsidR="00801FEA" w:rsidRDefault="00801FEA" w:rsidP="00801FEA">
      <w:r>
        <w:t>Α3.Προτάσεις σωστού-λάθους.</w:t>
      </w:r>
    </w:p>
    <w:p w:rsidR="00801FEA" w:rsidRDefault="00801FEA" w:rsidP="00801FEA"/>
    <w:p w:rsidR="00801FEA" w:rsidRDefault="00801FEA" w:rsidP="00801FEA">
      <w:r>
        <w:t>α. Αν λ</w:t>
      </w:r>
      <w:r w:rsidRPr="00FD26B9">
        <w:rPr>
          <w:position w:val="-6"/>
        </w:rPr>
        <w:object w:dxaOrig="200" w:dyaOrig="340">
          <v:shape id="_x0000_i1030" type="#_x0000_t75" style="width:9.75pt;height:17.25pt" o:ole="">
            <v:imagedata r:id="rId12" o:title=""/>
          </v:shape>
          <o:OLEObject Type="Embed" ProgID="Equation.DSMT4" ShapeID="_x0000_i1030" DrawAspect="Content" ObjectID="_1599579369" r:id="rId15"/>
        </w:object>
      </w:r>
      <w:r>
        <w:t>=λ</w:t>
      </w:r>
      <w:r w:rsidRPr="00D13E1C">
        <w:rPr>
          <w:position w:val="-10"/>
        </w:rPr>
        <w:object w:dxaOrig="200" w:dyaOrig="380">
          <v:shape id="_x0000_i1031" type="#_x0000_t75" style="width:9.75pt;height:18.75pt" o:ole="">
            <v:imagedata r:id="rId16" o:title=""/>
          </v:shape>
          <o:OLEObject Type="Embed" ProgID="Equation.DSMT4" ShapeID="_x0000_i1031" DrawAspect="Content" ObjectID="_1599579370" r:id="rId17"/>
        </w:object>
      </w:r>
      <w:r>
        <w:t xml:space="preserve"> και λ</w:t>
      </w:r>
      <w:r w:rsidRPr="00D13E1C">
        <w:rPr>
          <w:position w:val="-6"/>
        </w:rPr>
        <w:object w:dxaOrig="380" w:dyaOrig="279">
          <v:shape id="_x0000_i1032" type="#_x0000_t75" style="width:18.75pt;height:14.25pt" o:ole="">
            <v:imagedata r:id="rId18" o:title=""/>
          </v:shape>
          <o:OLEObject Type="Embed" ProgID="Equation.DSMT4" ShapeID="_x0000_i1032" DrawAspect="Content" ObjectID="_1599579371" r:id="rId19"/>
        </w:object>
      </w:r>
      <w:r>
        <w:t xml:space="preserve"> , τότε </w:t>
      </w:r>
      <w:r w:rsidRPr="00FD26B9">
        <w:rPr>
          <w:position w:val="-6"/>
        </w:rPr>
        <w:object w:dxaOrig="200" w:dyaOrig="340">
          <v:shape id="_x0000_i1033" type="#_x0000_t75" style="width:9.75pt;height:17.25pt" o:ole="">
            <v:imagedata r:id="rId12" o:title=""/>
          </v:shape>
          <o:OLEObject Type="Embed" ProgID="Equation.DSMT4" ShapeID="_x0000_i1033" DrawAspect="Content" ObjectID="_1599579372" r:id="rId20"/>
        </w:object>
      </w:r>
      <w:r>
        <w:t>=</w:t>
      </w:r>
      <w:r w:rsidRPr="00D13E1C">
        <w:rPr>
          <w:position w:val="-10"/>
        </w:rPr>
        <w:object w:dxaOrig="200" w:dyaOrig="380">
          <v:shape id="_x0000_i1034" type="#_x0000_t75" style="width:9.75pt;height:18.75pt" o:ole="">
            <v:imagedata r:id="rId16" o:title=""/>
          </v:shape>
          <o:OLEObject Type="Embed" ProgID="Equation.DSMT4" ShapeID="_x0000_i1034" DrawAspect="Content" ObjectID="_1599579373" r:id="rId21"/>
        </w:object>
      </w:r>
      <w:r>
        <w:t xml:space="preserve">                                                             </w:t>
      </w:r>
      <w:r w:rsidR="00E642E0" w:rsidRPr="00E642E0">
        <w:t xml:space="preserve">    </w:t>
      </w:r>
      <w:r>
        <w:t>Σ / Λ</w:t>
      </w:r>
    </w:p>
    <w:p w:rsidR="00801FEA" w:rsidRDefault="00801FEA" w:rsidP="00801FEA"/>
    <w:p w:rsidR="00801FEA" w:rsidRDefault="00801FEA" w:rsidP="00801FEA">
      <w:r>
        <w:t xml:space="preserve">β. </w:t>
      </w:r>
      <w:r w:rsidRPr="00337188">
        <w:rPr>
          <w:position w:val="-42"/>
        </w:rPr>
        <w:object w:dxaOrig="680" w:dyaOrig="960">
          <v:shape id="_x0000_i1035" type="#_x0000_t75" style="width:33.75pt;height:48pt" o:ole="">
            <v:imagedata r:id="rId22" o:title=""/>
          </v:shape>
          <o:OLEObject Type="Embed" ProgID="Equation.DSMT4" ShapeID="_x0000_i1035" DrawAspect="Content" ObjectID="_1599579374" r:id="rId23"/>
        </w:object>
      </w:r>
      <w:r>
        <w:t>+ (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</m:t>
                </m:r>
              </m:e>
            </m:acc>
            <m:r>
              <w:rPr>
                <w:rFonts w:ascii="Cambria Math" w:hAnsi="Cambria Math"/>
              </w:rPr>
              <m:t xml:space="preserve"> 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 xml:space="preserve"> β</m:t>
                </m:r>
              </m:e>
            </m:acc>
          </m:e>
        </m:acc>
      </m:oMath>
      <w:r>
        <w:t>) = π                                                                                    Σ / Λ</w:t>
      </w:r>
    </w:p>
    <w:p w:rsidR="00801FEA" w:rsidRDefault="00801FEA" w:rsidP="00801FEA"/>
    <w:p w:rsidR="00801FEA" w:rsidRDefault="00801FEA" w:rsidP="00801FEA">
      <w:r>
        <w:t xml:space="preserve">γ. Αν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α </m:t>
            </m:r>
          </m:e>
        </m:acc>
      </m:oMath>
      <w:r>
        <w:t xml:space="preserve">  </w:t>
      </w:r>
      <m:oMath>
        <m:r>
          <w:rPr>
            <w:rFonts w:ascii="Cambria Math" w:hAnsi="Cambria Math"/>
          </w:rPr>
          <m:t>↑↓</m:t>
        </m:r>
      </m:oMath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β</m:t>
            </m:r>
          </m:e>
        </m:acc>
      </m:oMath>
      <w:r>
        <w:t xml:space="preserve"> ,τότε (</w:t>
      </w: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α </m:t>
            </m:r>
            <m:r>
              <w:rPr>
                <w:rFonts w:ascii="Cambria Math" w:eastAsiaTheme="minorEastAsia" w:hAnsi="Cambria Math" w:cs="Cambria Math"/>
              </w:rPr>
              <m:t>⃗</m:t>
            </m:r>
            <m:r>
              <w:rPr>
                <w:rFonts w:ascii="Cambria Math" w:eastAsiaTheme="minorEastAsia" w:hAnsi="Cambria Math"/>
              </w:rPr>
              <m:t xml:space="preserve"> , β </m:t>
            </m:r>
            <m:r>
              <w:rPr>
                <w:rFonts w:ascii="Cambria Math" w:eastAsiaTheme="minorEastAsia" w:hAnsi="Cambria Math" w:cs="Cambria Math"/>
              </w:rPr>
              <m:t>⃗</m:t>
            </m:r>
          </m:e>
        </m:acc>
      </m:oMath>
      <w:r>
        <w:t xml:space="preserve">)= 0                                           </w:t>
      </w:r>
      <w:r w:rsidR="00E642E0">
        <w:t xml:space="preserve">                            </w:t>
      </w:r>
      <w:r>
        <w:t xml:space="preserve"> Σ / Λ</w:t>
      </w:r>
    </w:p>
    <w:p w:rsidR="00801FEA" w:rsidRDefault="00801FEA" w:rsidP="00801FEA"/>
    <w:p w:rsidR="00801FEA" w:rsidRDefault="00801FEA" w:rsidP="00801FEA"/>
    <w:p w:rsidR="00801FEA" w:rsidRDefault="00801FEA" w:rsidP="00801FEA">
      <w:r>
        <w:t xml:space="preserve">δ. Το διάνυσμα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u</m:t>
            </m:r>
          </m:e>
        </m:acc>
      </m:oMath>
      <w:r>
        <w:t>= κ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  <w:r>
        <w:t xml:space="preserve"> + λ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β</m:t>
            </m:r>
          </m:e>
        </m:acc>
      </m:oMath>
      <w:r>
        <w:t xml:space="preserve"> με </w:t>
      </w:r>
      <w:proofErr w:type="spellStart"/>
      <w:r>
        <w:t>κ,λ</w:t>
      </w:r>
      <w:proofErr w:type="spellEnd"/>
      <w:r>
        <w:t xml:space="preserve"> </w:t>
      </w:r>
      <m:oMath>
        <m:r>
          <w:rPr>
            <w:rFonts w:ascii="Cambria Math" w:hAnsi="Cambria Math"/>
          </w:rPr>
          <m:t>∈</m:t>
        </m:r>
      </m:oMath>
      <w:r>
        <w:t xml:space="preserve">     , λέγεται γραμμικός συνδυασμός των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 α</m:t>
            </m:r>
          </m:e>
        </m:acc>
      </m:oMath>
      <w:r>
        <w:t xml:space="preserve"> και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β</m:t>
            </m:r>
          </m:e>
        </m:acc>
      </m:oMath>
    </w:p>
    <w:p w:rsidR="00801FEA" w:rsidRDefault="00801FEA" w:rsidP="00801FEA">
      <w:r>
        <w:t xml:space="preserve">                                                                                                                      </w:t>
      </w:r>
      <w:r w:rsidR="00E642E0">
        <w:rPr>
          <w:lang w:val="en-US"/>
        </w:rPr>
        <w:t xml:space="preserve">     </w:t>
      </w:r>
      <w:r>
        <w:t xml:space="preserve"> Σ / Λ</w:t>
      </w:r>
    </w:p>
    <w:p w:rsidR="00EE30DE" w:rsidRPr="00EE30DE" w:rsidRDefault="00EE30DE" w:rsidP="00801FEA">
      <w:pPr>
        <w:rPr>
          <w:lang w:val="en-US"/>
        </w:rPr>
      </w:pPr>
    </w:p>
    <w:p w:rsidR="00801FEA" w:rsidRDefault="00801FEA" w:rsidP="00801FEA">
      <w:r>
        <w:t>ε. |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  <w:r>
        <w:t>| = |-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  <w:r>
        <w:t xml:space="preserve">| , όπου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  <w:r>
        <w:t xml:space="preserve"> </w:t>
      </w:r>
      <m:oMath>
        <m:r>
          <w:rPr>
            <w:rFonts w:ascii="Cambria Math" w:hAnsi="Cambria Math"/>
          </w:rPr>
          <m:t>≠</m:t>
        </m:r>
      </m:oMath>
      <w:r>
        <w:t xml:space="preserve"> 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0</m:t>
            </m:r>
          </m:e>
        </m:acc>
      </m:oMath>
      <w:r>
        <w:t xml:space="preserve">                                                                                   Σ / Λ</w:t>
      </w:r>
    </w:p>
    <w:p w:rsidR="00801FEA" w:rsidRDefault="00801FEA" w:rsidP="00801FEA">
      <w:r>
        <w:t xml:space="preserve">                                     </w:t>
      </w:r>
    </w:p>
    <w:p w:rsidR="00801FEA" w:rsidRDefault="00801FEA" w:rsidP="00801FEA">
      <w:r>
        <w:t xml:space="preserve">                                                                                                               -Μονάδες 10-</w:t>
      </w:r>
    </w:p>
    <w:p w:rsidR="00801FEA" w:rsidRDefault="00801FEA" w:rsidP="00801FEA"/>
    <w:p w:rsidR="003758E2" w:rsidRDefault="003758E2" w:rsidP="00801FEA"/>
    <w:p w:rsidR="00801FEA" w:rsidRDefault="00801FEA" w:rsidP="00801FEA">
      <w:r>
        <w:t>ΘΕΜΑ Β.</w:t>
      </w:r>
    </w:p>
    <w:p w:rsidR="00801FEA" w:rsidRDefault="00801FEA" w:rsidP="00801FEA"/>
    <w:p w:rsidR="00801FEA" w:rsidRDefault="00801FEA" w:rsidP="00801FEA"/>
    <w:p w:rsidR="00801FEA" w:rsidRDefault="00072DF4" w:rsidP="00801FEA">
      <w:r>
        <w:rPr>
          <w:noProof/>
          <w:lang w:eastAsia="el-GR"/>
        </w:rPr>
        <w:pict>
          <v:roundrect id="_x0000_s1050" style="position:absolute;margin-left:324.5pt;margin-top:4.6pt;width:183pt;height:98.25pt;z-index:-251658240;mso-position-horizontal:right" arcsize="10923f" wrapcoords="1770 -165 1062 0 -89 1649 -89 18962 443 20940 1239 21435 20272 21435 21069 20940 21689 18797 21600 1649 20449 0 19741 -165 1770 -165">
            <v:textbox>
              <w:txbxContent>
                <w:p w:rsidR="00072DF4" w:rsidRDefault="00072DF4">
                  <w:r>
                    <w:rPr>
                      <w:noProof/>
                      <w:lang w:eastAsia="el-GR"/>
                    </w:rPr>
                    <w:drawing>
                      <wp:inline distT="0" distB="0" distL="0" distR="0">
                        <wp:extent cx="2019935" cy="1090407"/>
                        <wp:effectExtent l="19050" t="0" r="0" b="0"/>
                        <wp:docPr id="14" name="Εικόνα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19935" cy="10904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oundrect>
        </w:pict>
      </w:r>
      <w:r w:rsidR="00801FEA">
        <w:t xml:space="preserve">Β1. Να εκφράσετε το διάνυσμα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</m:t>
            </m:r>
          </m:e>
        </m:acc>
      </m:oMath>
      <w:r w:rsidR="00801FEA">
        <w:t xml:space="preserve"> , ως συνάρτηση των διανυσμάτων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  <w:r w:rsidR="00801FEA">
        <w:t xml:space="preserve"> ,</w:t>
      </w:r>
      <m:oMath>
        <m:r>
          <w:rPr>
            <w:rFonts w:ascii="Cambria Math" w:eastAsiaTheme="minorEastAsia" w:hAnsi="Cambria Math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β</m:t>
            </m:r>
          </m:e>
        </m:acc>
      </m:oMath>
      <w:r w:rsidR="00801FEA">
        <w:t xml:space="preserve"> και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γ</m:t>
            </m:r>
          </m:e>
        </m:acc>
      </m:oMath>
      <w:r w:rsidR="00801FEA">
        <w:t xml:space="preserve"> .</w:t>
      </w:r>
    </w:p>
    <w:p w:rsidR="00801FEA" w:rsidRDefault="00801FEA" w:rsidP="00801FEA"/>
    <w:p w:rsidR="00801FEA" w:rsidRDefault="00801FEA" w:rsidP="00801FEA"/>
    <w:p w:rsidR="00801FEA" w:rsidRDefault="00801FEA" w:rsidP="00801FEA"/>
    <w:p w:rsidR="00801FEA" w:rsidRDefault="00801FEA" w:rsidP="00801FEA"/>
    <w:p w:rsidR="00801FEA" w:rsidRDefault="00801FEA" w:rsidP="00801FEA"/>
    <w:p w:rsidR="00801FEA" w:rsidRDefault="00D50E1A" w:rsidP="00801FEA">
      <w:r>
        <w:t xml:space="preserve">                                                                                                                   </w:t>
      </w:r>
      <w:r w:rsidR="00801FEA">
        <w:t xml:space="preserve"> -Μονάδες 13-</w:t>
      </w:r>
    </w:p>
    <w:p w:rsidR="00D50E1A" w:rsidRDefault="00D50E1A" w:rsidP="00801FEA"/>
    <w:p w:rsidR="00801FEA" w:rsidRDefault="00801FEA" w:rsidP="00801FEA">
      <w:r>
        <w:t xml:space="preserve">Β2. Έστω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Β</m:t>
            </m:r>
          </m:e>
        </m:acc>
      </m:oMath>
      <w: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Γ</m:t>
            </m:r>
          </m:e>
        </m:acc>
      </m:oMath>
      <w:r>
        <w:t xml:space="preserve"> =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ΑΔ </m:t>
            </m:r>
          </m:e>
        </m:acc>
      </m:oMath>
      <w:r>
        <w:t>+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Ε</m:t>
            </m:r>
          </m:e>
        </m:acc>
      </m:oMath>
      <w:r>
        <w:t xml:space="preserve"> . Δείξτε ότι το τετράπλευρο ΒΕΓΔ είναι παραλληλόγραμμο.</w:t>
      </w:r>
    </w:p>
    <w:p w:rsidR="00801FEA" w:rsidRDefault="00801FEA" w:rsidP="00801FEA"/>
    <w:p w:rsidR="00801FEA" w:rsidRDefault="00801FEA" w:rsidP="00801FEA">
      <w:r>
        <w:t xml:space="preserve">                                                                                                                 -Μονάδες 12-</w:t>
      </w:r>
    </w:p>
    <w:p w:rsidR="00801FEA" w:rsidRDefault="00801FEA" w:rsidP="00801FEA"/>
    <w:p w:rsidR="00801FEA" w:rsidRDefault="00801FEA" w:rsidP="00801FEA">
      <w:r>
        <w:t>ΘΕΜΑ Γ.</w:t>
      </w:r>
    </w:p>
    <w:p w:rsidR="00801FEA" w:rsidRDefault="00801FEA" w:rsidP="00801FEA"/>
    <w:p w:rsidR="00801FEA" w:rsidRDefault="00801FEA" w:rsidP="00801FEA"/>
    <w:p w:rsidR="00801FEA" w:rsidRDefault="00801FEA" w:rsidP="00801FEA">
      <w:r>
        <w:t xml:space="preserve">Γ1. Αν ισχύει η σχέση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Β</m:t>
            </m:r>
          </m:e>
        </m:acc>
      </m:oMath>
      <w: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ΓΑ</m:t>
            </m:r>
          </m:e>
        </m:acc>
      </m:oMath>
      <w: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ΚΒ</m:t>
            </m:r>
          </m:e>
        </m:acc>
      </m:oMath>
      <w: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ΓΛ</m:t>
            </m:r>
          </m:e>
        </m:acc>
      </m:oMath>
      <w:r>
        <w:t>, να δείξετε ότι τα σημεία κ ,λ συμπίπτουν.</w:t>
      </w:r>
    </w:p>
    <w:p w:rsidR="00801FEA" w:rsidRDefault="00801FEA" w:rsidP="00801FEA"/>
    <w:p w:rsidR="00801FEA" w:rsidRDefault="00801FEA" w:rsidP="00801FEA">
      <w:r>
        <w:t xml:space="preserve">                                                                                                                      -Μονάδες 8-</w:t>
      </w:r>
    </w:p>
    <w:p w:rsidR="00801FEA" w:rsidRDefault="00801FEA" w:rsidP="00801FEA"/>
    <w:p w:rsidR="00801FEA" w:rsidRDefault="00801FEA" w:rsidP="00801FEA">
      <w:r>
        <w:t>Γ2. Να αποδείξετε ότι το διάνυσμα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u</m:t>
            </m:r>
          </m:e>
        </m:acc>
      </m:oMath>
      <w:r w:rsidRPr="0053133C">
        <w:t xml:space="preserve"> = </w:t>
      </w:r>
      <w:r>
        <w:t>2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ΜΑ</m:t>
            </m:r>
          </m:e>
        </m:acc>
      </m:oMath>
      <w:r>
        <w:t xml:space="preserve"> –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ΜΒ</m:t>
            </m:r>
          </m:e>
        </m:acc>
      </m:oMath>
      <w:r>
        <w:t xml:space="preserve"> –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ΜΓ</m:t>
            </m:r>
          </m:e>
        </m:acc>
      </m:oMath>
      <w:r>
        <w:t xml:space="preserve"> είναι ανεξάρτητο του σημείου Μ.</w:t>
      </w:r>
    </w:p>
    <w:p w:rsidR="00801FEA" w:rsidRDefault="00801FEA" w:rsidP="00801FEA"/>
    <w:p w:rsidR="00801FEA" w:rsidRDefault="00801FEA" w:rsidP="00801FEA">
      <w:r>
        <w:t xml:space="preserve">                                                                                                                      -Μονάδες 8-</w:t>
      </w:r>
    </w:p>
    <w:p w:rsidR="00801FEA" w:rsidRDefault="00801FEA" w:rsidP="00801FEA"/>
    <w:p w:rsidR="00801FEA" w:rsidRDefault="00801FEA" w:rsidP="00801FEA">
      <w:r>
        <w:t xml:space="preserve">Γ3. Δίνονται τα μη παράλληλα και μη μηδενικά διανύσματα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  <w:r>
        <w:t xml:space="preserve"> και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β</m:t>
            </m:r>
          </m:e>
        </m:acc>
      </m:oMath>
      <w:r>
        <w:t xml:space="preserve"> . Αν ισχύει        κ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</m:oMath>
      <w:r>
        <w:t xml:space="preserve"> + λ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β</m:t>
            </m:r>
          </m:e>
        </m:acc>
      </m:oMath>
      <w:r>
        <w:t xml:space="preserve"> =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 0</m:t>
            </m:r>
          </m:e>
        </m:acc>
      </m:oMath>
      <w:r>
        <w:t xml:space="preserve"> , να δείξετε ότι κ = λ=0.</w:t>
      </w:r>
    </w:p>
    <w:p w:rsidR="00801FEA" w:rsidRDefault="00801FEA" w:rsidP="00801FEA"/>
    <w:p w:rsidR="00801FEA" w:rsidRDefault="00801FEA" w:rsidP="00801FEA">
      <w:r>
        <w:t xml:space="preserve">                                                                                                                      -Μονάδες 9-</w:t>
      </w:r>
    </w:p>
    <w:p w:rsidR="00801FEA" w:rsidRDefault="00801FEA" w:rsidP="00801FEA"/>
    <w:p w:rsidR="00801FEA" w:rsidRDefault="00801FEA" w:rsidP="00801FEA"/>
    <w:p w:rsidR="00801FEA" w:rsidRDefault="00801FEA" w:rsidP="00801FEA">
      <w:r>
        <w:t>ΘΕΜΑ Δ.</w:t>
      </w:r>
    </w:p>
    <w:p w:rsidR="00801FEA" w:rsidRDefault="00801FEA" w:rsidP="00801FEA"/>
    <w:p w:rsidR="00801FEA" w:rsidRDefault="00801FEA" w:rsidP="00801FEA"/>
    <w:p w:rsidR="00801FEA" w:rsidRDefault="00801FEA" w:rsidP="00801FEA">
      <w:r>
        <w:t xml:space="preserve">Δ1.  Δίνεται το τετράπλευρο ΑΒΓΔ και Κ,Λ τα μέσα των διαγωνίων ΑΓ και ΒΔ . Δείξτε ότι 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Β</m:t>
            </m:r>
          </m:e>
        </m:acc>
      </m:oMath>
      <w: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Δ</m:t>
            </m:r>
          </m:e>
        </m:acc>
      </m:oMath>
      <w: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ΓΒ</m:t>
            </m:r>
          </m:e>
        </m:acc>
      </m:oMath>
      <w:r>
        <w:t xml:space="preserve"> +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ΓΔ</m:t>
            </m:r>
          </m:e>
        </m:acc>
      </m:oMath>
      <w:r>
        <w:t xml:space="preserve"> =4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ΚΛ</m:t>
            </m:r>
          </m:e>
        </m:acc>
      </m:oMath>
    </w:p>
    <w:p w:rsidR="00801FEA" w:rsidRDefault="00801FEA" w:rsidP="00801FEA"/>
    <w:p w:rsidR="00801FEA" w:rsidRDefault="00801FEA" w:rsidP="00801FEA">
      <w:r>
        <w:t xml:space="preserve">                                                                                                                      -Μονάδες 9-</w:t>
      </w:r>
    </w:p>
    <w:p w:rsidR="00801FEA" w:rsidRDefault="00801FEA" w:rsidP="00801FEA"/>
    <w:p w:rsidR="00801FEA" w:rsidRDefault="00801FEA" w:rsidP="00801FEA">
      <w:r>
        <w:t>Δ2. Δίνεται το τρίγωνο ΑΒΓ.</w:t>
      </w:r>
    </w:p>
    <w:p w:rsidR="00801FEA" w:rsidRDefault="00801FEA" w:rsidP="00801FEA"/>
    <w:p w:rsidR="00801FEA" w:rsidRDefault="00801FEA" w:rsidP="00801FEA">
      <w:r>
        <w:t xml:space="preserve"> Αν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 ΒΜ</m:t>
            </m:r>
          </m:e>
        </m:acc>
      </m:oMath>
      <w:r>
        <w:t xml:space="preserve"> = 2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ΜΓ</m:t>
            </m:r>
          </m:e>
        </m:acc>
      </m:oMath>
      <w:r>
        <w:t xml:space="preserve"> , τότε </w:t>
      </w:r>
    </w:p>
    <w:p w:rsidR="00801FEA" w:rsidRDefault="00801FEA" w:rsidP="00801FEA"/>
    <w:p w:rsidR="00801FEA" w:rsidRDefault="00801FEA" w:rsidP="00801FEA">
      <w:r>
        <w:t xml:space="preserve"> α. Να αποδείξετε ότι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Μ</m:t>
            </m:r>
          </m:e>
        </m:acc>
      </m:oMath>
      <w:r>
        <w:t xml:space="preserve"> 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Β</m:t>
                </m:r>
              </m:e>
            </m:acc>
            <m:r>
              <w:rPr>
                <w:rFonts w:ascii="Cambria Math" w:hAnsi="Cambria Math"/>
              </w:rPr>
              <m:t>+2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ΑΓ</m:t>
                </m:r>
              </m:e>
            </m:acc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801FEA" w:rsidRDefault="00801FEA" w:rsidP="00801FEA"/>
    <w:p w:rsidR="00801FEA" w:rsidRDefault="00801FEA" w:rsidP="00801FEA">
      <w:r>
        <w:t xml:space="preserve">                                                                                                                      -Μονάδες 8-</w:t>
      </w:r>
    </w:p>
    <w:p w:rsidR="00801FEA" w:rsidRDefault="00801FEA" w:rsidP="00801FEA"/>
    <w:p w:rsidR="00801FEA" w:rsidRDefault="00801FEA" w:rsidP="00801FEA">
      <w:r>
        <w:t xml:space="preserve">β. Να βρείτε τους πραγματικούς αριθμούς  </w:t>
      </w:r>
      <w:proofErr w:type="spellStart"/>
      <w:r>
        <w:t>κ,λ</w:t>
      </w:r>
      <w:proofErr w:type="spellEnd"/>
      <w:r>
        <w:t xml:space="preserve"> ώστε να ισχύει </w:t>
      </w:r>
    </w:p>
    <w:p w:rsidR="00801FEA" w:rsidRDefault="00801FEA" w:rsidP="00801FEA"/>
    <w:p w:rsidR="00E642E0" w:rsidRDefault="00801FEA" w:rsidP="00801FEA">
      <w:r>
        <w:t xml:space="preserve">                            κ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Β</m:t>
            </m:r>
          </m:e>
        </m:acc>
      </m:oMath>
      <w:r>
        <w:t xml:space="preserve"> + λ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Γ</m:t>
            </m:r>
          </m:e>
        </m:acc>
      </m:oMath>
      <w:r>
        <w:t xml:space="preserve"> </w:t>
      </w:r>
      <w:r w:rsidR="00E642E0" w:rsidRPr="00E642E0">
        <w:t>=3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Μ</m:t>
            </m:r>
          </m:e>
        </m:acc>
      </m:oMath>
      <w:r w:rsidR="00E642E0">
        <w:t xml:space="preserve"> +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ΒΓ</m:t>
            </m:r>
          </m:e>
        </m:acc>
      </m:oMath>
    </w:p>
    <w:p w:rsidR="00801FEA" w:rsidRDefault="00E642E0" w:rsidP="00801FEA">
      <w:r>
        <w:t xml:space="preserve">                                                                                                                  </w:t>
      </w:r>
      <w:r w:rsidR="00801FEA">
        <w:t xml:space="preserve">    -Μονάδες 8-</w:t>
      </w:r>
    </w:p>
    <w:p w:rsidR="00EC73C3" w:rsidRDefault="00801FEA">
      <w:r>
        <w:t xml:space="preserve">  </w:t>
      </w:r>
    </w:p>
    <w:sectPr w:rsidR="00EC73C3" w:rsidSect="003758E2">
      <w:headerReference w:type="first" r:id="rId25"/>
      <w:pgSz w:w="11906" w:h="16838"/>
      <w:pgMar w:top="1440" w:right="1800" w:bottom="1440" w:left="180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4A6B" w:rsidRDefault="001C4A6B" w:rsidP="003758E2">
      <w:r>
        <w:separator/>
      </w:r>
    </w:p>
  </w:endnote>
  <w:endnote w:type="continuationSeparator" w:id="0">
    <w:p w:rsidR="001C4A6B" w:rsidRDefault="001C4A6B" w:rsidP="003758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4A6B" w:rsidRDefault="001C4A6B" w:rsidP="003758E2">
      <w:r>
        <w:separator/>
      </w:r>
    </w:p>
  </w:footnote>
  <w:footnote w:type="continuationSeparator" w:id="0">
    <w:p w:rsidR="001C4A6B" w:rsidRDefault="001C4A6B" w:rsidP="003758E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58E2" w:rsidRDefault="00194C5A">
    <w:pPr>
      <w:pStyle w:val="a3"/>
    </w:pPr>
    <w:r>
      <w:rPr>
        <w:noProof/>
        <w:lang w:eastAsia="el-GR"/>
      </w:rPr>
      <w:pict>
        <v:group id="_x0000_s3073" style="position:absolute;margin-left:-58.8pt;margin-top:-13.45pt;width:560.2pt;height:125.05pt;z-index:251658240" coordorigin="332,567" coordsize="11270,2846">
          <v:shapetype id="_x0000_t202" coordsize="21600,21600" o:spt="202" path="m,l,21600r21600,l21600,xe">
            <v:stroke joinstyle="miter"/>
            <v:path gradientshapeok="t" o:connecttype="rect"/>
          </v:shapetype>
          <v:shape id="_x0000_s3074" type="#_x0000_t202" style="position:absolute;left:6190;top:763;width:5412;height:1735" filled="f" stroked="f">
            <v:textbox style="mso-next-textbox:#_x0000_s3074">
              <w:txbxContent>
                <w:p w:rsidR="003758E2" w:rsidRPr="008B71F8" w:rsidRDefault="003758E2" w:rsidP="003758E2">
                  <w:pPr>
                    <w:rPr>
                      <w:rFonts w:ascii="Bookman Old Style" w:hAnsi="Bookman Old Style"/>
                      <w:b/>
                    </w:rPr>
                  </w:pPr>
                  <w:r w:rsidRPr="008B71F8">
                    <w:rPr>
                      <w:rFonts w:ascii="Bookman Old Style" w:hAnsi="Bookman Old Style"/>
                      <w:b/>
                    </w:rPr>
                    <w:t xml:space="preserve">Ημερομηνία: </w:t>
                  </w:r>
                  <w:r>
                    <w:rPr>
                      <w:rFonts w:ascii="Bookman Old Style" w:hAnsi="Bookman Old Style"/>
                      <w:b/>
                    </w:rPr>
                    <w:t>29</w:t>
                  </w:r>
                  <w:r w:rsidRPr="008B71F8">
                    <w:rPr>
                      <w:rFonts w:ascii="Bookman Old Style" w:hAnsi="Bookman Old Style"/>
                      <w:b/>
                    </w:rPr>
                    <w:t>/</w:t>
                  </w:r>
                  <w:r>
                    <w:rPr>
                      <w:rFonts w:ascii="Bookman Old Style" w:hAnsi="Bookman Old Style"/>
                      <w:b/>
                    </w:rPr>
                    <w:t>9</w:t>
                  </w:r>
                  <w:r w:rsidRPr="008B71F8">
                    <w:rPr>
                      <w:rFonts w:ascii="Bookman Old Style" w:hAnsi="Bookman Old Style"/>
                      <w:b/>
                    </w:rPr>
                    <w:t>/1</w:t>
                  </w:r>
                  <w:r>
                    <w:rPr>
                      <w:rFonts w:ascii="Bookman Old Style" w:hAnsi="Bookman Old Style"/>
                      <w:b/>
                    </w:rPr>
                    <w:t>8</w:t>
                  </w:r>
                </w:p>
                <w:p w:rsidR="003758E2" w:rsidRPr="006E5CD1" w:rsidRDefault="003758E2" w:rsidP="003758E2">
                  <w:pPr>
                    <w:rPr>
                      <w:rFonts w:ascii="Bookman Old Style" w:hAnsi="Bookman Old Style"/>
                      <w:b/>
                    </w:rPr>
                  </w:pPr>
                  <w:r w:rsidRPr="008B71F8">
                    <w:rPr>
                      <w:rFonts w:ascii="Bookman Old Style" w:hAnsi="Bookman Old Style"/>
                      <w:b/>
                    </w:rPr>
                    <w:t>Τμήμα:</w:t>
                  </w:r>
                  <w:r>
                    <w:rPr>
                      <w:rFonts w:ascii="Bookman Old Style" w:hAnsi="Bookman Old Style"/>
                      <w:b/>
                    </w:rPr>
                    <w:t xml:space="preserve"> Β1</w:t>
                  </w:r>
                </w:p>
                <w:p w:rsidR="003758E2" w:rsidRPr="008B71F8" w:rsidRDefault="003758E2" w:rsidP="003758E2">
                  <w:pPr>
                    <w:rPr>
                      <w:rFonts w:ascii="Bookman Old Style" w:hAnsi="Bookman Old Style"/>
                      <w:b/>
                    </w:rPr>
                  </w:pPr>
                  <w:r w:rsidRPr="008B71F8">
                    <w:rPr>
                      <w:rFonts w:ascii="Bookman Old Style" w:hAnsi="Bookman Old Style"/>
                      <w:b/>
                    </w:rPr>
                    <w:t>Μάθημα:</w:t>
                  </w:r>
                  <w:r>
                    <w:rPr>
                      <w:rFonts w:ascii="Bookman Old Style" w:hAnsi="Bookman Old Style"/>
                      <w:b/>
                    </w:rPr>
                    <w:t xml:space="preserve"> ΜΑΘΗΜΑΤΙΚΑ κ.</w:t>
                  </w:r>
                </w:p>
                <w:p w:rsidR="003758E2" w:rsidRPr="008B71F8" w:rsidRDefault="003758E2" w:rsidP="003758E2">
                  <w:pPr>
                    <w:ind w:right="-115"/>
                    <w:rPr>
                      <w:rFonts w:ascii="Bookman Old Style" w:hAnsi="Bookman Old Style"/>
                      <w:b/>
                    </w:rPr>
                  </w:pPr>
                  <w:r w:rsidRPr="008B71F8">
                    <w:rPr>
                      <w:rFonts w:ascii="Bookman Old Style" w:hAnsi="Bookman Old Style"/>
                      <w:b/>
                    </w:rPr>
                    <w:t>Καθηγητής :</w:t>
                  </w:r>
                  <w:r>
                    <w:rPr>
                      <w:rFonts w:ascii="Bookman Old Style" w:hAnsi="Bookman Old Style"/>
                      <w:b/>
                    </w:rPr>
                    <w:t xml:space="preserve"> ΚΑΡΛΗΣ</w:t>
                  </w:r>
                </w:p>
              </w:txbxContent>
            </v:textbox>
          </v:shape>
          <v:shape id="_x0000_s3075" type="#_x0000_t202" style="position:absolute;left:6213;top:2627;width:3948;height:571" filled="f" stroked="f">
            <v:textbox style="mso-next-textbox:#_x0000_s3075">
              <w:txbxContent>
                <w:p w:rsidR="003758E2" w:rsidRPr="008B71F8" w:rsidRDefault="003758E2" w:rsidP="003758E2">
                  <w:pPr>
                    <w:rPr>
                      <w:rFonts w:ascii="Bookman Old Style" w:hAnsi="Bookman Old Style"/>
                      <w:b/>
                    </w:rPr>
                  </w:pPr>
                  <w:r w:rsidRPr="008B71F8">
                    <w:rPr>
                      <w:rFonts w:ascii="Bookman Old Style" w:hAnsi="Bookman Old Style"/>
                      <w:b/>
                    </w:rPr>
                    <w:t>Ονοματεπώνυμο μαθητή:</w:t>
                  </w:r>
                </w:p>
              </w:txbxContent>
            </v:textbox>
          </v:shape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3076" type="#_x0000_t136" style="position:absolute;left:414;top:1230;width:4739;height:490" wrapcoords="957 -655 478 -655 -68 5236 -68 15055 410 20291 615 20945 20985 20945 21258 20291 21668 12436 21668 5891 21053 0 20643 -655 957 -655" fillcolor="#333">
            <v:fill rotate="t"/>
            <v:shadow color="#868686"/>
            <v:textpath style="font-family:&quot;Georgia&quot;;v-text-kern:t" trim="t" fitpath="t" string="Ο Ρ Ο Σ Η Μ Ο"/>
          </v:shape>
          <v:shapetype id="_x0000_t121" coordsize="21600,21600" o:spt="121" path="m4321,l21600,r,21600l,21600,,4338xe">
            <v:stroke joinstyle="miter"/>
            <v:path gradientshapeok="t" o:connecttype="rect" textboxrect="0,4321,21600,21600"/>
          </v:shapetype>
          <v:shape id="_x0000_s3077" type="#_x0000_t121" style="position:absolute;left:341;top:567;width:4866;height:2846;rotation:180;flip:y" filled="f" strokeweight="2pt"/>
          <v:shape id="_x0000_s3078" type="#_x0000_t202" style="position:absolute;left:332;top:729;width:4185;height:699" filled="f" stroked="f">
            <v:textbox style="mso-next-textbox:#_x0000_s3078">
              <w:txbxContent>
                <w:p w:rsidR="003758E2" w:rsidRPr="000C0278" w:rsidRDefault="00194C5A" w:rsidP="003758E2">
                  <w: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6" type="#_x0000_t75" style="width:195pt;height:18.75pt">
                        <v:imagedata r:id="rId1" o:title=""/>
                      </v:shape>
                    </w:pict>
                  </w:r>
                </w:p>
              </w:txbxContent>
            </v:textbox>
          </v:shape>
          <v:shape id="_x0000_s3079" type="#_x0000_t136" style="position:absolute;left:389;top:2670;width:4739;height:664" fillcolor="#333">
            <v:fill rotate="t"/>
            <v:shadow color="#868686"/>
            <v:textpath style="font-family:&quot;Sylfaen&quot;;v-text-kern:t" trim="t" fitpath="t" string="ΜΕΝΕΛΑΟΥ 101, ΙΛΙΟΝ&#10;210-2629295, 210-2626251"/>
          </v:shape>
        </v:group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8194"/>
    <o:shapelayout v:ext="edit">
      <o:idmap v:ext="edit" data="3"/>
    </o:shapelayout>
  </w:hdrShapeDefaults>
  <w:footnotePr>
    <w:footnote w:id="-1"/>
    <w:footnote w:id="0"/>
  </w:footnotePr>
  <w:endnotePr>
    <w:endnote w:id="-1"/>
    <w:endnote w:id="0"/>
  </w:endnotePr>
  <w:compat/>
  <w:rsids>
    <w:rsidRoot w:val="00801FEA"/>
    <w:rsid w:val="00072DF4"/>
    <w:rsid w:val="00073488"/>
    <w:rsid w:val="00194C5A"/>
    <w:rsid w:val="001C4A6B"/>
    <w:rsid w:val="003758E2"/>
    <w:rsid w:val="003B0D35"/>
    <w:rsid w:val="00442548"/>
    <w:rsid w:val="005E5063"/>
    <w:rsid w:val="00662121"/>
    <w:rsid w:val="006E374D"/>
    <w:rsid w:val="00801FEA"/>
    <w:rsid w:val="008C714B"/>
    <w:rsid w:val="00AB5796"/>
    <w:rsid w:val="00CA0EFE"/>
    <w:rsid w:val="00CE0715"/>
    <w:rsid w:val="00D079FC"/>
    <w:rsid w:val="00D50E1A"/>
    <w:rsid w:val="00D80E73"/>
    <w:rsid w:val="00E642E0"/>
    <w:rsid w:val="00E9311D"/>
    <w:rsid w:val="00EC73C3"/>
    <w:rsid w:val="00EE30DE"/>
    <w:rsid w:val="00FE5D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374D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758E2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semiHidden/>
    <w:rsid w:val="003758E2"/>
    <w:rPr>
      <w:rFonts w:ascii="Times New Roman" w:hAnsi="Times New Roman"/>
      <w:sz w:val="24"/>
    </w:rPr>
  </w:style>
  <w:style w:type="paragraph" w:styleId="a4">
    <w:name w:val="footer"/>
    <w:basedOn w:val="a"/>
    <w:link w:val="Char0"/>
    <w:uiPriority w:val="99"/>
    <w:semiHidden/>
    <w:unhideWhenUsed/>
    <w:rsid w:val="003758E2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semiHidden/>
    <w:rsid w:val="003758E2"/>
    <w:rPr>
      <w:rFonts w:ascii="Times New Roman" w:hAnsi="Times New Roman"/>
      <w:sz w:val="24"/>
    </w:rPr>
  </w:style>
  <w:style w:type="character" w:styleId="a5">
    <w:name w:val="Placeholder Text"/>
    <w:basedOn w:val="a0"/>
    <w:uiPriority w:val="99"/>
    <w:semiHidden/>
    <w:rsid w:val="00662121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662121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6621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emf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564</Words>
  <Characters>3051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rosimo</dc:creator>
  <cp:keywords/>
  <dc:description/>
  <cp:lastModifiedBy>Orosimo</cp:lastModifiedBy>
  <cp:revision>6</cp:revision>
  <cp:lastPrinted>2018-09-27T13:57:00Z</cp:lastPrinted>
  <dcterms:created xsi:type="dcterms:W3CDTF">2018-09-27T13:37:00Z</dcterms:created>
  <dcterms:modified xsi:type="dcterms:W3CDTF">2018-09-27T15:49:00Z</dcterms:modified>
</cp:coreProperties>
</file>